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285285">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285285"/>
    <w:p w14:paraId="19B23CA2" w14:textId="463F7371" w:rsidR="00033B6F" w:rsidRPr="00684D7B" w:rsidRDefault="00033B6F" w:rsidP="00285285">
      <w:pPr>
        <w:rPr>
          <w:b/>
          <w:bCs/>
          <w:sz w:val="46"/>
          <w:szCs w:val="46"/>
        </w:rPr>
      </w:pPr>
      <w:r>
        <w:rPr>
          <w:b/>
          <w:bCs/>
          <w:sz w:val="46"/>
          <w:szCs w:val="46"/>
        </w:rPr>
        <w:t>R</w:t>
      </w:r>
      <w:r w:rsidRPr="00684D7B">
        <w:rPr>
          <w:b/>
          <w:bCs/>
          <w:sz w:val="46"/>
          <w:szCs w:val="46"/>
        </w:rPr>
        <w:t>eport</w:t>
      </w:r>
    </w:p>
    <w:p w14:paraId="65CCC8B9" w14:textId="77777777" w:rsidR="00033B6F" w:rsidRDefault="00033B6F" w:rsidP="00285285"/>
    <w:p w14:paraId="7C3D520C" w14:textId="77777777" w:rsidR="00033B6F" w:rsidRDefault="00033B6F" w:rsidP="00285285"/>
    <w:p w14:paraId="57818554" w14:textId="77777777" w:rsidR="00033B6F" w:rsidRDefault="00033B6F" w:rsidP="00285285">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85285"/>
    <w:p w14:paraId="48EBD0F4" w14:textId="5C8AF6DD" w:rsidR="00033B6F" w:rsidRDefault="00033B6F" w:rsidP="00285285">
      <w:pPr>
        <w:rPr>
          <w:b/>
          <w:bCs/>
          <w:sz w:val="40"/>
          <w:szCs w:val="40"/>
        </w:rPr>
      </w:pPr>
    </w:p>
    <w:p w14:paraId="6FB5B41A" w14:textId="1AE98A52" w:rsidR="00057604" w:rsidRDefault="00033B6F" w:rsidP="00285285">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85285">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85285">
          <w:pPr>
            <w:pStyle w:val="TOCHeading"/>
          </w:pPr>
          <w:r>
            <w:t>Table of Contents</w:t>
          </w:r>
        </w:p>
        <w:p w14:paraId="466CCA93" w14:textId="10637C1D" w:rsidR="00285285" w:rsidRDefault="002421BF" w:rsidP="00285285">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6933556" w:history="1">
            <w:r w:rsidR="00285285" w:rsidRPr="009217E3">
              <w:rPr>
                <w:rStyle w:val="Hyperlink"/>
                <w:noProof/>
              </w:rPr>
              <w:t>Introduction</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6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3</w:t>
            </w:r>
            <w:r w:rsidR="00285285">
              <w:rPr>
                <w:noProof/>
                <w:webHidden/>
                <w:rtl/>
              </w:rPr>
              <w:fldChar w:fldCharType="end"/>
            </w:r>
          </w:hyperlink>
        </w:p>
        <w:p w14:paraId="56A45081" w14:textId="65A8C990" w:rsidR="00285285" w:rsidRDefault="003D0E77" w:rsidP="00285285">
          <w:pPr>
            <w:pStyle w:val="TOC1"/>
            <w:rPr>
              <w:noProof/>
              <w:sz w:val="22"/>
              <w:szCs w:val="22"/>
              <w:rtl/>
            </w:rPr>
          </w:pPr>
          <w:hyperlink w:anchor="_Toc46933557" w:history="1">
            <w:r w:rsidR="00285285" w:rsidRPr="009217E3">
              <w:rPr>
                <w:rStyle w:val="Hyperlink"/>
                <w:noProof/>
              </w:rPr>
              <w:t>Representing the Problem</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7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4</w:t>
            </w:r>
            <w:r w:rsidR="00285285">
              <w:rPr>
                <w:noProof/>
                <w:webHidden/>
                <w:rtl/>
              </w:rPr>
              <w:fldChar w:fldCharType="end"/>
            </w:r>
          </w:hyperlink>
        </w:p>
        <w:p w14:paraId="78B13C4D" w14:textId="7C87DAA6" w:rsidR="00285285" w:rsidRDefault="003D0E77" w:rsidP="00285285">
          <w:pPr>
            <w:pStyle w:val="TOC1"/>
            <w:rPr>
              <w:noProof/>
              <w:sz w:val="22"/>
              <w:szCs w:val="22"/>
              <w:rtl/>
            </w:rPr>
          </w:pPr>
          <w:hyperlink w:anchor="_Toc46933558" w:history="1">
            <w:r w:rsidR="00285285" w:rsidRPr="009217E3">
              <w:rPr>
                <w:rStyle w:val="Hyperlink"/>
                <w:noProof/>
              </w:rPr>
              <w:t>Optimal Routing – Baseline</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8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5</w:t>
            </w:r>
            <w:r w:rsidR="00285285">
              <w:rPr>
                <w:noProof/>
                <w:webHidden/>
                <w:rtl/>
              </w:rPr>
              <w:fldChar w:fldCharType="end"/>
            </w:r>
          </w:hyperlink>
        </w:p>
        <w:p w14:paraId="42635533" w14:textId="4F9F3852" w:rsidR="00285285" w:rsidRDefault="003D0E77" w:rsidP="00285285">
          <w:pPr>
            <w:pStyle w:val="TOC1"/>
            <w:rPr>
              <w:noProof/>
              <w:sz w:val="22"/>
              <w:szCs w:val="22"/>
              <w:rtl/>
            </w:rPr>
          </w:pPr>
          <w:hyperlink w:anchor="_Toc46933559" w:history="1">
            <w:r w:rsidR="00285285" w:rsidRPr="009217E3">
              <w:rPr>
                <w:rStyle w:val="Hyperlink"/>
                <w:noProof/>
              </w:rPr>
              <w:t>Optimal Oblivious Routing - Baseline</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9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6</w:t>
            </w:r>
            <w:r w:rsidR="00285285">
              <w:rPr>
                <w:noProof/>
                <w:webHidden/>
                <w:rtl/>
              </w:rPr>
              <w:fldChar w:fldCharType="end"/>
            </w:r>
          </w:hyperlink>
        </w:p>
        <w:p w14:paraId="77C86FD9" w14:textId="07CDCCEA" w:rsidR="00285285" w:rsidRDefault="003D0E77" w:rsidP="00285285">
          <w:pPr>
            <w:pStyle w:val="TOC1"/>
            <w:rPr>
              <w:noProof/>
              <w:sz w:val="22"/>
              <w:szCs w:val="22"/>
              <w:rtl/>
            </w:rPr>
          </w:pPr>
          <w:hyperlink w:anchor="_Toc46933560" w:history="1">
            <w:r w:rsidR="00285285" w:rsidRPr="009217E3">
              <w:rPr>
                <w:rStyle w:val="Hyperlink"/>
                <w:noProof/>
              </w:rPr>
              <w:t>Restoring the Results</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0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7</w:t>
            </w:r>
            <w:r w:rsidR="00285285">
              <w:rPr>
                <w:noProof/>
                <w:webHidden/>
                <w:rtl/>
              </w:rPr>
              <w:fldChar w:fldCharType="end"/>
            </w:r>
          </w:hyperlink>
        </w:p>
        <w:p w14:paraId="5F77CE5E" w14:textId="5918ABD1" w:rsidR="00285285" w:rsidRDefault="003D0E77" w:rsidP="00285285">
          <w:pPr>
            <w:pStyle w:val="TOC1"/>
            <w:rPr>
              <w:noProof/>
              <w:sz w:val="22"/>
              <w:szCs w:val="22"/>
              <w:rtl/>
            </w:rPr>
          </w:pPr>
          <w:hyperlink w:anchor="_Toc46933561" w:history="1">
            <w:r w:rsidR="00285285" w:rsidRPr="009217E3">
              <w:rPr>
                <w:rStyle w:val="Hyperlink"/>
                <w:noProof/>
              </w:rPr>
              <w:t>Evaluation</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1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7</w:t>
            </w:r>
            <w:r w:rsidR="00285285">
              <w:rPr>
                <w:noProof/>
                <w:webHidden/>
                <w:rtl/>
              </w:rPr>
              <w:fldChar w:fldCharType="end"/>
            </w:r>
          </w:hyperlink>
        </w:p>
        <w:p w14:paraId="1234D3C7" w14:textId="4BEF67F0" w:rsidR="00285285" w:rsidRDefault="003D0E77" w:rsidP="00285285">
          <w:pPr>
            <w:pStyle w:val="TOC1"/>
            <w:rPr>
              <w:noProof/>
              <w:sz w:val="22"/>
              <w:szCs w:val="22"/>
              <w:rtl/>
            </w:rPr>
          </w:pPr>
          <w:hyperlink w:anchor="_Toc46933562" w:history="1">
            <w:r w:rsidR="00285285" w:rsidRPr="009217E3">
              <w:rPr>
                <w:rStyle w:val="Hyperlink"/>
                <w:noProof/>
              </w:rPr>
              <w:t>References</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2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11</w:t>
            </w:r>
            <w:r w:rsidR="00285285">
              <w:rPr>
                <w:noProof/>
                <w:webHidden/>
                <w:rtl/>
              </w:rPr>
              <w:fldChar w:fldCharType="end"/>
            </w:r>
          </w:hyperlink>
        </w:p>
        <w:p w14:paraId="58BAC171" w14:textId="27BADAE8" w:rsidR="00BD0730" w:rsidRPr="00BD0730" w:rsidRDefault="002421BF" w:rsidP="00285285">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285285">
      <w:pPr>
        <w:rPr>
          <w:b/>
          <w:bCs/>
          <w:noProof/>
          <w:rtl/>
        </w:rPr>
      </w:pPr>
      <w:r>
        <w:rPr>
          <w:b/>
          <w:bCs/>
          <w:sz w:val="40"/>
          <w:szCs w:val="40"/>
        </w:rPr>
        <w:br w:type="page"/>
      </w:r>
    </w:p>
    <w:p w14:paraId="315C4DDD" w14:textId="04B390B6" w:rsidR="00057604" w:rsidRDefault="00057604" w:rsidP="00285285">
      <w:pPr>
        <w:pStyle w:val="Heading1"/>
        <w:rPr>
          <w:sz w:val="36"/>
          <w:szCs w:val="36"/>
        </w:rPr>
      </w:pPr>
      <w:bookmarkStart w:id="6" w:name="_Toc46933556"/>
      <w:r w:rsidRPr="002421BF">
        <w:rPr>
          <w:sz w:val="36"/>
          <w:szCs w:val="36"/>
        </w:rPr>
        <w:lastRenderedPageBreak/>
        <w:t>Introduction</w:t>
      </w:r>
      <w:bookmarkEnd w:id="6"/>
    </w:p>
    <w:p w14:paraId="77C358A7" w14:textId="106A5CF5" w:rsidR="000C3BE7" w:rsidRDefault="000C3BE7" w:rsidP="00285285">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Valadarsky, A., Schapira, M., Shahaf,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285285">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285285">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285285">
      <w:pPr>
        <w:rPr>
          <w:rFonts w:cstheme="minorHAnsi"/>
          <w:color w:val="222222"/>
          <w:sz w:val="24"/>
          <w:szCs w:val="24"/>
          <w:shd w:val="clear" w:color="auto" w:fill="FFFFFF"/>
        </w:rPr>
      </w:pPr>
    </w:p>
    <w:p w14:paraId="139426C3" w14:textId="77777777" w:rsidR="00081D0A" w:rsidRDefault="00081D0A"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435D9F00" w:rsidR="00EF7146" w:rsidRDefault="00EF7146" w:rsidP="00285285">
      <w:pPr>
        <w:pStyle w:val="Heading1"/>
        <w:rPr>
          <w:sz w:val="36"/>
          <w:szCs w:val="36"/>
        </w:rPr>
      </w:pPr>
      <w:bookmarkStart w:id="7" w:name="_Toc46933557"/>
      <w:r>
        <w:rPr>
          <w:sz w:val="36"/>
          <w:szCs w:val="36"/>
        </w:rPr>
        <w:lastRenderedPageBreak/>
        <w:t>Representing the Problem</w:t>
      </w:r>
      <w:bookmarkEnd w:id="7"/>
    </w:p>
    <w:p w14:paraId="483A61F1" w14:textId="77777777" w:rsidR="00EF7146" w:rsidRDefault="00EF7146" w:rsidP="00285285">
      <w:pPr>
        <w:pStyle w:val="Subtitle"/>
      </w:pPr>
    </w:p>
    <w:p w14:paraId="7EAB751C" w14:textId="54F775BB" w:rsidR="009E7645" w:rsidRPr="00977A0A" w:rsidRDefault="00EF7146"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7631588"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7631589"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7631590"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5pt" o:ole="">
            <v:imagedata r:id="rId14" o:title=""/>
          </v:shape>
          <o:OLEObject Type="Embed" ProgID="Equation.DSMT4" ShapeID="_x0000_i1028" DrawAspect="Content" ObjectID="_1657631591" r:id="rId15"/>
        </w:object>
      </w:r>
    </w:p>
    <w:p w14:paraId="2EE58043" w14:textId="075DDF11"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285285">
      <w:pPr>
        <w:rPr>
          <w:rFonts w:asciiTheme="majorHAnsi" w:eastAsiaTheme="majorEastAsia" w:hAnsiTheme="majorHAnsi" w:cstheme="majorBidi"/>
          <w:sz w:val="24"/>
          <w:szCs w:val="24"/>
        </w:rPr>
      </w:pPr>
    </w:p>
    <w:p w14:paraId="0CA875D7" w14:textId="5C10CF08" w:rsidR="00EF7146" w:rsidRDefault="00EF7146" w:rsidP="00285285">
      <w:pPr>
        <w:pStyle w:val="Subtitle"/>
        <w:rPr>
          <w:color w:val="2F5496" w:themeColor="accent1" w:themeShade="BF"/>
        </w:rPr>
      </w:pPr>
      <w:r>
        <w:br w:type="page"/>
      </w:r>
    </w:p>
    <w:p w14:paraId="468A544B" w14:textId="5F2DBA86" w:rsidR="00081D0A" w:rsidRDefault="00081D0A" w:rsidP="00285285">
      <w:pPr>
        <w:pStyle w:val="Heading1"/>
        <w:rPr>
          <w:sz w:val="36"/>
          <w:szCs w:val="36"/>
        </w:rPr>
      </w:pPr>
      <w:bookmarkStart w:id="8" w:name="_Toc46933558"/>
      <w:r>
        <w:rPr>
          <w:sz w:val="36"/>
          <w:szCs w:val="36"/>
        </w:rPr>
        <w:lastRenderedPageBreak/>
        <w:t>Optimal Routing</w:t>
      </w:r>
      <w:r w:rsidR="004F68E9">
        <w:rPr>
          <w:sz w:val="36"/>
          <w:szCs w:val="36"/>
        </w:rPr>
        <w:t xml:space="preserve"> – Baseline</w:t>
      </w:r>
      <w:bookmarkEnd w:id="8"/>
    </w:p>
    <w:p w14:paraId="164F635D" w14:textId="525EF315" w:rsidR="00081D0A" w:rsidRDefault="004F68E9" w:rsidP="00285285">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285285">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7631592" r:id="rId17"/>
        </w:object>
      </w:r>
    </w:p>
    <w:p w14:paraId="061B61DE" w14:textId="527C025A" w:rsidR="00636CF9" w:rsidRDefault="00636CF9" w:rsidP="00285285">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285285">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7631593" r:id="rId19"/>
        </w:object>
      </w:r>
    </w:p>
    <w:p w14:paraId="5AE1E057" w14:textId="14F4DB6C" w:rsidR="006143D5" w:rsidRDefault="00F61D8F" w:rsidP="00285285">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7631594"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7631595"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285285">
      <w:pPr>
        <w:rPr>
          <w:rFonts w:cstheme="minorHAnsi"/>
          <w:color w:val="222222"/>
          <w:sz w:val="24"/>
          <w:szCs w:val="24"/>
          <w:shd w:val="clear" w:color="auto" w:fill="FFFFFF"/>
        </w:rPr>
      </w:pPr>
    </w:p>
    <w:p w14:paraId="7501CEB6" w14:textId="77777777" w:rsidR="00304E60" w:rsidRDefault="00304E60"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285285">
      <w:pPr>
        <w:pStyle w:val="Heading1"/>
        <w:rPr>
          <w:sz w:val="36"/>
          <w:szCs w:val="36"/>
        </w:rPr>
      </w:pPr>
      <w:bookmarkStart w:id="9" w:name="_Toc46933559"/>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7631596" r:id="rId25"/>
        </w:object>
      </w:r>
      <w:r>
        <w:rPr>
          <w:rFonts w:cstheme="minorHAnsi"/>
          <w:color w:val="222222"/>
          <w:sz w:val="24"/>
          <w:szCs w:val="24"/>
          <w:shd w:val="clear" w:color="auto" w:fill="FFFFFF"/>
        </w:rPr>
        <w:t xml:space="preserve"> is define as follows:</w:t>
      </w:r>
    </w:p>
    <w:p w14:paraId="35052C3B" w14:textId="5CDD26CF" w:rsidR="00DF70EA" w:rsidRDefault="004C438F" w:rsidP="00285285">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7631597" r:id="rId27"/>
        </w:object>
      </w:r>
    </w:p>
    <w:p w14:paraId="3886183D" w14:textId="737156D7" w:rsidR="00DF70EA" w:rsidRDefault="002F22FE" w:rsidP="00285285">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7631598" r:id="rId29"/>
        </w:object>
      </w:r>
    </w:p>
    <w:p w14:paraId="36242B17" w14:textId="4802BD12" w:rsidR="005A1835" w:rsidRDefault="005A1835" w:rsidP="00285285">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7pt;height:52pt" o:ole="">
            <v:imagedata r:id="rId30" o:title=""/>
          </v:shape>
          <o:OLEObject Type="Embed" ProgID="Equation.DSMT4" ShapeID="_x0000_i1036" DrawAspect="Content" ObjectID="_1657631599" r:id="rId31"/>
        </w:object>
      </w:r>
    </w:p>
    <w:p w14:paraId="26C00B16" w14:textId="37C18DC7" w:rsidR="005A1835" w:rsidRDefault="009804FE" w:rsidP="00285285">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7631600" r:id="rId33"/>
        </w:object>
      </w:r>
    </w:p>
    <w:p w14:paraId="1768DCBE" w14:textId="749A0D4F" w:rsidR="009804FE" w:rsidRDefault="009804FE" w:rsidP="00285285">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2pt;height:20pt" o:ole="">
            <v:imagedata r:id="rId34" o:title=""/>
          </v:shape>
          <o:OLEObject Type="Embed" ProgID="Equation.DSMT4" ShapeID="_x0000_i1038" DrawAspect="Content" ObjectID="_1657631601" r:id="rId35"/>
        </w:object>
      </w:r>
    </w:p>
    <w:p w14:paraId="54FD7F31" w14:textId="0394CF73" w:rsidR="009804FE" w:rsidRDefault="009804FE" w:rsidP="00285285">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7631602" r:id="rId37"/>
        </w:object>
      </w:r>
    </w:p>
    <w:p w14:paraId="03CACE64" w14:textId="77777777" w:rsidR="00BF4E41" w:rsidRDefault="009804FE" w:rsidP="00285285">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7631603"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7631604"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7631605"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7631606"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7631607"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7631608"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7631609"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7631610"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7631611" r:id="rId53"/>
        </w:object>
      </w:r>
      <w:r w:rsidR="00B47481" w:rsidRPr="00AA5B8C">
        <w:rPr>
          <w:rFonts w:cstheme="minorHAnsi"/>
          <w:sz w:val="24"/>
          <w:szCs w:val="24"/>
        </w:rPr>
        <w:t>.</w:t>
      </w:r>
    </w:p>
    <w:p w14:paraId="7771B6E6" w14:textId="0DC07954" w:rsidR="00BF4E41" w:rsidRPr="00BF4E41" w:rsidRDefault="00BF4E41" w:rsidP="00285285">
      <w:pPr>
        <w:rPr>
          <w:rFonts w:cstheme="minorHAnsi"/>
          <w:sz w:val="10"/>
          <w:szCs w:val="10"/>
        </w:rPr>
      </w:pPr>
      <w:r w:rsidRPr="00BF4E41">
        <w:rPr>
          <w:rFonts w:cstheme="minorHAnsi"/>
          <w:sz w:val="10"/>
          <w:szCs w:val="10"/>
        </w:rPr>
        <w:br w:type="page"/>
      </w:r>
    </w:p>
    <w:p w14:paraId="1E066613" w14:textId="60B62A80" w:rsidR="00EE657C" w:rsidRDefault="00A11BF9" w:rsidP="00285285">
      <w:pPr>
        <w:pStyle w:val="Heading1"/>
      </w:pPr>
      <w:bookmarkStart w:id="10" w:name="_Toc46933560"/>
      <w:r>
        <w:lastRenderedPageBreak/>
        <w:t>Restoring the Results</w:t>
      </w:r>
      <w:bookmarkEnd w:id="10"/>
    </w:p>
    <w:p w14:paraId="4FCBE58B" w14:textId="38D20D02" w:rsidR="00B62D19" w:rsidRDefault="00682AD3" w:rsidP="00285285">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7631612"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285285">
      <w:pPr>
        <w:rPr>
          <w:rStyle w:val="Heading1Char"/>
        </w:rPr>
      </w:pPr>
      <w:bookmarkStart w:id="11" w:name="_Toc46933561"/>
      <w:r w:rsidRPr="00B62D19">
        <w:rPr>
          <w:rStyle w:val="Heading1Char"/>
        </w:rPr>
        <w:t>Evaluation</w:t>
      </w:r>
      <w:bookmarkEnd w:id="11"/>
    </w:p>
    <w:p w14:paraId="181CFBB5" w14:textId="1171E73A" w:rsidR="00B62D19" w:rsidRDefault="00B62D19" w:rsidP="00285285">
      <w:pPr>
        <w:rPr>
          <w:sz w:val="24"/>
          <w:szCs w:val="24"/>
        </w:rPr>
      </w:pPr>
      <w:r>
        <w:rPr>
          <w:sz w:val="24"/>
          <w:szCs w:val="24"/>
        </w:rPr>
        <w:t>Similar to the paper, a 12-node topology with 26 edges has been examined (the paper presents it as 32 edges but then it is multigraph)</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285285">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285285">
      <w:r w:rsidRPr="0053205E">
        <w:rPr>
          <w:noProof/>
        </w:rPr>
        <w:drawing>
          <wp:inline distT="0" distB="0" distL="0" distR="0" wp14:anchorId="40A44235" wp14:editId="1AC31478">
            <wp:extent cx="5274309" cy="3955732"/>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1015D53" w14:textId="77777777" w:rsidR="0053205E" w:rsidRDefault="0053205E" w:rsidP="00285285">
      <w:r w:rsidRPr="0053205E">
        <w:rPr>
          <w:noProof/>
        </w:rPr>
        <w:lastRenderedPageBreak/>
        <w:drawing>
          <wp:inline distT="0" distB="0" distL="0" distR="0" wp14:anchorId="7F649555" wp14:editId="735B6DA2">
            <wp:extent cx="5274310" cy="39560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p>
    <w:p w14:paraId="09BA4F21" w14:textId="77777777" w:rsidR="003E0781" w:rsidRDefault="0053205E" w:rsidP="00285285">
      <w:r w:rsidRPr="0053205E">
        <w:rPr>
          <w:noProof/>
        </w:rPr>
        <w:drawing>
          <wp:inline distT="0" distB="0" distL="0" distR="0" wp14:anchorId="415B6C53" wp14:editId="3756834B">
            <wp:extent cx="5274310" cy="39560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56050"/>
                    </a:xfrm>
                    <a:prstGeom prst="rect">
                      <a:avLst/>
                    </a:prstGeom>
                  </pic:spPr>
                </pic:pic>
              </a:graphicData>
            </a:graphic>
          </wp:inline>
        </w:drawing>
      </w:r>
    </w:p>
    <w:p w14:paraId="68C7E975" w14:textId="77777777" w:rsidR="003E0781" w:rsidRDefault="003E0781" w:rsidP="00285285">
      <w:pPr>
        <w:rPr>
          <w:b/>
          <w:bCs/>
          <w:sz w:val="24"/>
          <w:szCs w:val="24"/>
          <w:u w:val="single"/>
        </w:rPr>
      </w:pPr>
      <w:r>
        <w:rPr>
          <w:b/>
          <w:bCs/>
          <w:sz w:val="24"/>
          <w:szCs w:val="24"/>
          <w:u w:val="single"/>
        </w:rPr>
        <w:br w:type="page"/>
      </w:r>
    </w:p>
    <w:p w14:paraId="0D337379" w14:textId="585409F7" w:rsidR="003E0781" w:rsidRDefault="003E0781" w:rsidP="00285285">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285285">
      <w:r w:rsidRPr="003E0781">
        <w:rPr>
          <w:noProof/>
          <w:sz w:val="24"/>
          <w:szCs w:val="24"/>
        </w:rPr>
        <w:drawing>
          <wp:inline distT="0" distB="0" distL="0" distR="0" wp14:anchorId="756CC172" wp14:editId="0D1A65C9">
            <wp:extent cx="5274310" cy="3955732"/>
            <wp:effectExtent l="0" t="0" r="254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77777777" w:rsidR="003E0781" w:rsidRDefault="003E0781" w:rsidP="00285285">
      <w:r w:rsidRPr="003E0781">
        <w:rPr>
          <w:noProof/>
        </w:rPr>
        <w:drawing>
          <wp:inline distT="0" distB="0" distL="0" distR="0" wp14:anchorId="61E4B7B4" wp14:editId="4F632A7F">
            <wp:extent cx="5274310" cy="3955732"/>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BC7DFF4" w14:textId="77777777" w:rsidR="00DB561E" w:rsidRDefault="003E0781" w:rsidP="00285285">
      <w:r w:rsidRPr="003E0781">
        <w:rPr>
          <w:noProof/>
        </w:rPr>
        <w:lastRenderedPageBreak/>
        <w:drawing>
          <wp:inline distT="0" distB="0" distL="0" distR="0" wp14:anchorId="41E2DC7A" wp14:editId="5661B68C">
            <wp:extent cx="5274310" cy="3955732"/>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285285">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285285">
      <w:pPr>
        <w:pStyle w:val="Heading1"/>
      </w:pPr>
      <w:bookmarkStart w:id="12" w:name="_Toc46933562"/>
      <w:r>
        <w:lastRenderedPageBreak/>
        <w:t>References</w:t>
      </w:r>
      <w:bookmarkEnd w:id="12"/>
    </w:p>
    <w:p w14:paraId="34578098" w14:textId="7F9623F8" w:rsidR="00806FE2" w:rsidRDefault="00B70F28" w:rsidP="00285285">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285285">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285285">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285285">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317877" w14:textId="77777777" w:rsidR="003D0E77" w:rsidRDefault="003D0E77" w:rsidP="009D6669">
      <w:pPr>
        <w:spacing w:after="0" w:line="240" w:lineRule="auto"/>
      </w:pPr>
      <w:r>
        <w:separator/>
      </w:r>
    </w:p>
  </w:endnote>
  <w:endnote w:type="continuationSeparator" w:id="0">
    <w:p w14:paraId="7914AC6F" w14:textId="77777777" w:rsidR="003D0E77" w:rsidRDefault="003D0E77"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433E84" w14:textId="77777777" w:rsidR="003D0E77" w:rsidRDefault="003D0E77" w:rsidP="009D6669">
      <w:pPr>
        <w:spacing w:after="0" w:line="240" w:lineRule="auto"/>
      </w:pPr>
      <w:r>
        <w:separator/>
      </w:r>
    </w:p>
  </w:footnote>
  <w:footnote w:type="continuationSeparator" w:id="0">
    <w:p w14:paraId="3DD45294" w14:textId="77777777" w:rsidR="003D0E77" w:rsidRDefault="003D0E77"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0E77"/>
    <w:rsid w:val="003D6747"/>
    <w:rsid w:val="003E0781"/>
    <w:rsid w:val="003E0A81"/>
    <w:rsid w:val="003E6203"/>
    <w:rsid w:val="003F5DD4"/>
    <w:rsid w:val="003F7B6E"/>
    <w:rsid w:val="003F7D48"/>
    <w:rsid w:val="00401219"/>
    <w:rsid w:val="00416AA3"/>
    <w:rsid w:val="0042045C"/>
    <w:rsid w:val="00420D53"/>
    <w:rsid w:val="00421BB1"/>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71328"/>
    <w:rsid w:val="008740AA"/>
    <w:rsid w:val="0087566A"/>
    <w:rsid w:val="0087598A"/>
    <w:rsid w:val="00877283"/>
    <w:rsid w:val="008866BF"/>
    <w:rsid w:val="0089470E"/>
    <w:rsid w:val="00897E80"/>
    <w:rsid w:val="008A5988"/>
    <w:rsid w:val="008B5D96"/>
    <w:rsid w:val="008B70ED"/>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7481"/>
    <w:rsid w:val="00B62D19"/>
    <w:rsid w:val="00B63A0F"/>
    <w:rsid w:val="00B70F28"/>
    <w:rsid w:val="00B71184"/>
    <w:rsid w:val="00B80AEF"/>
    <w:rsid w:val="00B81477"/>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8EE"/>
    <w:rsid w:val="00FA4EC4"/>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6</TotalTime>
  <Pages>1</Pages>
  <Words>1109</Words>
  <Characters>554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74</cp:revision>
  <cp:lastPrinted>2020-07-30T13:26:00Z</cp:lastPrinted>
  <dcterms:created xsi:type="dcterms:W3CDTF">2020-05-01T13:19:00Z</dcterms:created>
  <dcterms:modified xsi:type="dcterms:W3CDTF">2020-07-30T13:26:00Z</dcterms:modified>
</cp:coreProperties>
</file>